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96" r:id="rId1"/>
  </p:sldMasterIdLst>
  <p:notesMasterIdLst>
    <p:notesMasterId r:id="rId6"/>
  </p:notesMasterIdLst>
  <p:sldIdLst>
    <p:sldId id="256" r:id="rId2"/>
    <p:sldId id="283" r:id="rId3"/>
    <p:sldId id="284" r:id="rId4"/>
    <p:sldId id="278" r:id="rId5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CC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1" autoAdjust="0"/>
    <p:restoredTop sz="82641" autoAdjust="0"/>
  </p:normalViewPr>
  <p:slideViewPr>
    <p:cSldViewPr>
      <p:cViewPr varScale="1">
        <p:scale>
          <a:sx n="86" d="100"/>
          <a:sy n="86" d="100"/>
        </p:scale>
        <p:origin x="1282" y="58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3DB4D9-16BD-4791-AAAF-8BDCF4C835E3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F03004-20C1-4C71-9B91-26F0A38557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01783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6038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90711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02301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04902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2914650"/>
            <a:ext cx="6858000" cy="74295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3843338"/>
            <a:ext cx="6858000" cy="40005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4766310"/>
            <a:ext cx="2286000" cy="274320"/>
          </a:xfrm>
        </p:spPr>
        <p:txBody>
          <a:bodyPr/>
          <a:lstStyle>
            <a:lvl1pPr>
              <a:defRPr sz="1400"/>
            </a:lvl1pPr>
          </a:lstStyle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4766310"/>
            <a:ext cx="3474720" cy="27432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4766310"/>
            <a:ext cx="1219200" cy="274320"/>
          </a:xfrm>
        </p:spPr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904875" y="2736056"/>
            <a:ext cx="7315200" cy="96012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3" name="Rectangle 32"/>
          <p:cNvSpPr/>
          <p:nvPr/>
        </p:nvSpPr>
        <p:spPr>
          <a:xfrm>
            <a:off x="914400" y="3786188"/>
            <a:ext cx="7315200" cy="51435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>
            <a:off x="904875" y="2736056"/>
            <a:ext cx="228600" cy="96012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2" name="Rectangle 31"/>
          <p:cNvSpPr/>
          <p:nvPr/>
        </p:nvSpPr>
        <p:spPr>
          <a:xfrm>
            <a:off x="914400" y="3786188"/>
            <a:ext cx="228600" cy="51435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4361127" y="2401464"/>
            <a:ext cx="438912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8229600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228850"/>
            <a:ext cx="6858000" cy="8001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3200400"/>
            <a:ext cx="6781800" cy="85725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4766310"/>
            <a:ext cx="2286000" cy="274320"/>
          </a:xfrm>
        </p:spPr>
        <p:txBody>
          <a:bodyPr/>
          <a:lstStyle/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4766310"/>
            <a:ext cx="3474720" cy="27432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4766310"/>
            <a:ext cx="1520952" cy="274320"/>
          </a:xfrm>
        </p:spPr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914400" y="2114550"/>
            <a:ext cx="7315200" cy="96012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Rectangle 7"/>
          <p:cNvSpPr/>
          <p:nvPr/>
        </p:nvSpPr>
        <p:spPr>
          <a:xfrm>
            <a:off x="914400" y="2114550"/>
            <a:ext cx="228600" cy="96012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4041648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912114"/>
            <a:ext cx="4041648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964406"/>
            <a:ext cx="4040188" cy="51435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1" y="971550"/>
            <a:ext cx="4041775" cy="51435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1600200"/>
            <a:ext cx="4038600" cy="30289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1600200"/>
            <a:ext cx="4038600" cy="30289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228600"/>
            <a:ext cx="2514600" cy="62865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914401"/>
            <a:ext cx="2514600" cy="3632597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915025" y="2493169"/>
            <a:ext cx="452628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228600"/>
            <a:ext cx="5715000" cy="42862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5642"/>
            <a:ext cx="8229600" cy="506016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428750"/>
            <a:ext cx="8229600" cy="3202686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914400"/>
            <a:ext cx="8229600" cy="40005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>
            <a:off x="457200" y="375642"/>
            <a:ext cx="182880" cy="51435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"/>
            <a:ext cx="8229600" cy="74295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914400"/>
            <a:ext cx="8229600" cy="368274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4767263"/>
            <a:ext cx="2289048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400B92CF-3FD5-482B-A033-4CA0970A8D8F}" type="datetimeFigureOut">
              <a:rPr lang="en-US" smtClean="0"/>
              <a:t>05/13/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4767263"/>
            <a:ext cx="3505200" cy="27432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4767263"/>
            <a:ext cx="1981200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85725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lving Equa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Linear Equations in One Variable – Fractions</a:t>
            </a:r>
          </a:p>
        </p:txBody>
      </p:sp>
    </p:spTree>
    <p:extLst>
      <p:ext uri="{BB962C8B-B14F-4D97-AF65-F5344CB8AC3E}">
        <p14:creationId xmlns:p14="http://schemas.microsoft.com/office/powerpoint/2010/main" val="23826415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Solving Linear Equations in One Variable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7590C04-8719-4536-8D89-85C5C17FD0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631368"/>
              </p:ext>
            </p:extLst>
          </p:nvPr>
        </p:nvGraphicFramePr>
        <p:xfrm>
          <a:off x="3746500" y="1162050"/>
          <a:ext cx="165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1650960" imgH="571320" progId="Equation.DSMT4">
                  <p:embed/>
                </p:oleObj>
              </mc:Choice>
              <mc:Fallback>
                <p:oleObj name="Equation" r:id="rId4" imgW="16509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46500" y="1162050"/>
                        <a:ext cx="1651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91984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Solving Linear Equations in One Variable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7590C04-8719-4536-8D89-85C5C17FD0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645331"/>
              </p:ext>
            </p:extLst>
          </p:nvPr>
        </p:nvGraphicFramePr>
        <p:xfrm>
          <a:off x="3886200" y="1136650"/>
          <a:ext cx="1371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1371600" imgH="622080" progId="Equation.DSMT4">
                  <p:embed/>
                </p:oleObj>
              </mc:Choice>
              <mc:Fallback>
                <p:oleObj name="Equation" r:id="rId4" imgW="1371600" imgH="6220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7590C04-8719-4536-8D89-85C5C17FD0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86200" y="1136650"/>
                        <a:ext cx="13716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62792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What's Next</a:t>
            </a:r>
          </a:p>
        </p:txBody>
      </p:sp>
    </p:spTree>
    <p:extLst>
      <p:ext uri="{BB962C8B-B14F-4D97-AF65-F5344CB8AC3E}">
        <p14:creationId xmlns:p14="http://schemas.microsoft.com/office/powerpoint/2010/main" val="257731333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Foundry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2972</TotalTime>
  <Words>27</Words>
  <Application>Microsoft Office PowerPoint</Application>
  <PresentationFormat>On-screen Show (16:9)</PresentationFormat>
  <Paragraphs>9</Paragraphs>
  <Slides>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1" baseType="lpstr">
      <vt:lpstr>Bookman Old Style</vt:lpstr>
      <vt:lpstr>Calibri</vt:lpstr>
      <vt:lpstr>Gill Sans MT</vt:lpstr>
      <vt:lpstr>Wingdings</vt:lpstr>
      <vt:lpstr>Wingdings 3</vt:lpstr>
      <vt:lpstr>Origin</vt:lpstr>
      <vt:lpstr>Equation</vt:lpstr>
      <vt:lpstr>Solving Equations</vt:lpstr>
      <vt:lpstr>Solving Linear Equations in One Variable</vt:lpstr>
      <vt:lpstr>Solving Linear Equations in One Variable</vt:lpstr>
      <vt:lpstr>What's Next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allen</dc:creator>
  <cp:lastModifiedBy>Gregory Allen</cp:lastModifiedBy>
  <cp:revision>435</cp:revision>
  <dcterms:created xsi:type="dcterms:W3CDTF">2014-11-22T22:42:06Z</dcterms:created>
  <dcterms:modified xsi:type="dcterms:W3CDTF">2022-05-14T03:07:54Z</dcterms:modified>
</cp:coreProperties>
</file>